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1F3C5E" w14:textId="77777777" w:rsidR="00682E63" w:rsidRPr="007D269A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Times New Roman" w:eastAsia="黑体" w:hAnsi="Times New Roman" w:cs="Times New Roman"/>
          <w:color w:val="000000" w:themeColor="text1"/>
          <w:sz w:val="32"/>
          <w:szCs w:val="32"/>
        </w:rPr>
      </w:pPr>
      <w:bookmarkStart w:id="0" w:name="_Hlk186966333"/>
      <w:bookmarkEnd w:id="0"/>
      <w:r w:rsidRPr="007D269A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2002</w:t>
      </w:r>
      <w:r w:rsidRPr="007D269A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年普通高等学校招生全国统一考试（全国新课程卷）理综</w:t>
      </w:r>
    </w:p>
    <w:p w14:paraId="265B8059" w14:textId="77777777" w:rsidR="00682E63" w:rsidRPr="007D269A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Times New Roman" w:eastAsia="黑体" w:hAnsi="Times New Roman" w:cs="Times New Roman"/>
          <w:color w:val="000000" w:themeColor="text1"/>
          <w:sz w:val="32"/>
          <w:szCs w:val="32"/>
        </w:rPr>
      </w:pPr>
      <w:r w:rsidRPr="007D269A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物理部分</w:t>
      </w:r>
    </w:p>
    <w:p w14:paraId="1F579187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本试卷满分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1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分</w:t>
      </w:r>
    </w:p>
    <w:p w14:paraId="7D76BA0C" w14:textId="77777777" w:rsidR="00682E63" w:rsidRPr="007D269A" w:rsidRDefault="00000000">
      <w:pPr>
        <w:spacing w:line="312" w:lineRule="auto"/>
        <w:ind w:left="480" w:hangingChars="200" w:hanging="480"/>
        <w:jc w:val="center"/>
        <w:rPr>
          <w:rFonts w:ascii="Times New Roman" w:eastAsia="黑体" w:hAnsi="Times New Roman" w:cs="Times New Roman"/>
          <w:color w:val="7030A0"/>
          <w:sz w:val="22"/>
        </w:rPr>
      </w:pPr>
      <w:r w:rsidRPr="007D269A">
        <w:rPr>
          <w:rFonts w:ascii="黑体" w:eastAsia="黑体" w:hAnsi="黑体" w:cs="黑体" w:hint="eastAsia"/>
          <w:color w:val="7030A0"/>
          <w:sz w:val="24"/>
          <w:szCs w:val="24"/>
        </w:rPr>
        <w:t>排版：阜阳市红旗中学方韫馨老师</w:t>
      </w:r>
      <w:r w:rsidRPr="007D269A">
        <w:rPr>
          <w:rFonts w:ascii="Times New Roman" w:eastAsia="宋体" w:hAnsi="Times New Roman" w:cs="Times New Roman"/>
          <w:color w:val="7030A0"/>
          <w:sz w:val="22"/>
        </w:rPr>
        <w:t xml:space="preserve">   </w:t>
      </w:r>
      <w:r w:rsidRPr="007D269A">
        <w:rPr>
          <w:rFonts w:ascii="黑体" w:eastAsia="黑体" w:hAnsi="黑体" w:cs="黑体" w:hint="eastAsia"/>
          <w:color w:val="7030A0"/>
          <w:sz w:val="24"/>
          <w:szCs w:val="24"/>
        </w:rPr>
        <w:t>校对：四川省叙永县第三中学校赖伟老师</w:t>
      </w:r>
    </w:p>
    <w:p w14:paraId="4ECC6A4A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黑体" w:hAnsi="Times New Roman" w:cs="Times New Roman"/>
          <w:bCs/>
          <w:color w:val="000000" w:themeColor="text1"/>
          <w:sz w:val="22"/>
        </w:rPr>
      </w:pPr>
      <w:r w:rsidRPr="007D269A">
        <w:rPr>
          <w:rFonts w:ascii="Times New Roman" w:eastAsia="黑体" w:hAnsi="Times New Roman" w:cs="Times New Roman"/>
          <w:bCs/>
          <w:color w:val="000000" w:themeColor="text1"/>
          <w:sz w:val="22"/>
        </w:rPr>
        <w:t>一、选择题：本题共</w:t>
      </w:r>
      <w:r w:rsidRPr="007D269A">
        <w:rPr>
          <w:rFonts w:ascii="Times New Roman" w:eastAsia="黑体" w:hAnsi="Times New Roman" w:cs="Times New Roman"/>
          <w:bCs/>
          <w:color w:val="000000" w:themeColor="text1"/>
          <w:sz w:val="22"/>
        </w:rPr>
        <w:t>5</w:t>
      </w:r>
      <w:r w:rsidRPr="007D269A">
        <w:rPr>
          <w:rFonts w:ascii="Times New Roman" w:eastAsia="黑体" w:hAnsi="Times New Roman" w:cs="Times New Roman"/>
          <w:bCs/>
          <w:color w:val="000000" w:themeColor="text1"/>
          <w:sz w:val="22"/>
        </w:rPr>
        <w:t>小题，每小题</w:t>
      </w:r>
      <w:r w:rsidRPr="007D269A">
        <w:rPr>
          <w:rFonts w:ascii="Times New Roman" w:eastAsia="黑体" w:hAnsi="Times New Roman" w:cs="Times New Roman"/>
          <w:bCs/>
          <w:color w:val="000000" w:themeColor="text1"/>
          <w:sz w:val="22"/>
        </w:rPr>
        <w:t>5</w:t>
      </w:r>
      <w:r w:rsidRPr="007D269A">
        <w:rPr>
          <w:rFonts w:ascii="Times New Roman" w:eastAsia="黑体" w:hAnsi="Times New Roman" w:cs="Times New Roman"/>
          <w:bCs/>
          <w:color w:val="000000" w:themeColor="text1"/>
          <w:sz w:val="22"/>
        </w:rPr>
        <w:t>分，共</w:t>
      </w:r>
      <w:r w:rsidRPr="007D269A">
        <w:rPr>
          <w:rFonts w:ascii="Times New Roman" w:eastAsia="黑体" w:hAnsi="Times New Roman" w:cs="Times New Roman"/>
          <w:bCs/>
          <w:color w:val="000000" w:themeColor="text1"/>
          <w:sz w:val="22"/>
        </w:rPr>
        <w:t>25</w:t>
      </w:r>
      <w:r w:rsidRPr="007D269A">
        <w:rPr>
          <w:rFonts w:ascii="Times New Roman" w:eastAsia="黑体" w:hAnsi="Times New Roman" w:cs="Times New Roman"/>
          <w:bCs/>
          <w:color w:val="000000" w:themeColor="text1"/>
          <w:sz w:val="22"/>
        </w:rPr>
        <w:t>分．在每小题给出的四个选项中，只有一项是符合题目要求的．</w:t>
      </w:r>
    </w:p>
    <w:p w14:paraId="131667C9" w14:textId="16E0D53E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6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02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新课程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="00310B53">
        <w:rPr>
          <w:rFonts w:ascii="Times New Roman" w:eastAsia="宋体" w:hAnsi="Times New Roman" w:cs="Times New Roman" w:hint="eastAsia"/>
          <w:color w:val="000000" w:themeColor="text1"/>
          <w:sz w:val="22"/>
        </w:rPr>
        <w:t>6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目前普遍认为，质子和中子都是由被称为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的两类夸克组成．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带电量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position w:val="-24"/>
          <w:sz w:val="22"/>
        </w:rPr>
        <w:object w:dxaOrig="359" w:dyaOrig="620" w14:anchorId="03CF7F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pt;height:30.95pt" o:ole="">
            <v:imagedata r:id="rId8" o:title=""/>
          </v:shape>
          <o:OLEObject Type="Embed" ProgID="Equation.DSMT4" ShapeID="_x0000_i1025" DrawAspect="Content" ObjectID="_1800738871" r:id="rId9"/>
        </w:objec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带电量为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position w:val="-24"/>
          <w:sz w:val="22"/>
        </w:rPr>
        <w:object w:dxaOrig="512" w:dyaOrig="620" w14:anchorId="4A6CB438">
          <v:shape id="_x0000_i1026" type="#_x0000_t75" style="width:25.6pt;height:30.95pt" o:ole="">
            <v:imagedata r:id="rId10" o:title=""/>
          </v:shape>
          <o:OLEObject Type="Embed" ProgID="Equation.DSMT4" ShapeID="_x0000_i1026" DrawAspect="Content" ObjectID="_1800738872" r:id="rId11"/>
        </w:objec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e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为基元电荷．下列论断可能正确的是</w:t>
      </w:r>
    </w:p>
    <w:p w14:paraId="5D9847C2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质子由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组成，中子由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组成</w:t>
      </w:r>
    </w:p>
    <w:p w14:paraId="3605D118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质子由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组成，中子由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组成</w:t>
      </w:r>
    </w:p>
    <w:p w14:paraId="1833439D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C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质子由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组成，中子由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组成</w:t>
      </w:r>
    </w:p>
    <w:p w14:paraId="01B592DD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质子由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组成，中子由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个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夸克组成</w:t>
      </w:r>
    </w:p>
    <w:p w14:paraId="2DCFDDEF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【答案】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B</w:t>
      </w:r>
    </w:p>
    <w:p w14:paraId="1A81F5C4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7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02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新课程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7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一束光线从折射率为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.5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的玻璃内射向空气，在界面上的入射角为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45°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下面四个光路图中，正确的是</w:t>
      </w:r>
    </w:p>
    <w:p w14:paraId="06BE25D1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noProof/>
          <w:color w:val="000000" w:themeColor="text1"/>
          <w:sz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74A967E" wp14:editId="137C4AED">
                <wp:simplePos x="0" y="0"/>
                <wp:positionH relativeFrom="column">
                  <wp:posOffset>341630</wp:posOffset>
                </wp:positionH>
                <wp:positionV relativeFrom="paragraph">
                  <wp:posOffset>81915</wp:posOffset>
                </wp:positionV>
                <wp:extent cx="5589905" cy="1043940"/>
                <wp:effectExtent l="0" t="0" r="0" b="3810"/>
                <wp:wrapSquare wrapText="bothSides"/>
                <wp:docPr id="130679324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9803" cy="1043940"/>
                          <a:chOff x="0" y="0"/>
                          <a:chExt cx="5589803" cy="1043940"/>
                        </a:xfrm>
                      </wpg:grpSpPr>
                      <pic:pic xmlns:pic="http://schemas.openxmlformats.org/drawingml/2006/picture">
                        <pic:nvPicPr>
                          <pic:cNvPr id="1075035891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10439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10501875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44161" y="0"/>
                            <a:ext cx="971550" cy="10439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02285074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017164" y="0"/>
                            <a:ext cx="971550" cy="10439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53335159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618253" y="0"/>
                            <a:ext cx="971550" cy="10439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26.9pt;margin-top:6.45pt;height:82.2pt;width:440.15pt;mso-wrap-distance-bottom:0pt;mso-wrap-distance-left:9pt;mso-wrap-distance-right:9pt;mso-wrap-distance-top:0pt;z-index:251659264;mso-width-relative:page;mso-height-relative:page;" coordsize="5589803,1043940" o:gfxdata="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">
                <o:lock v:ext="edit" aspectratio="f"/>
                <v:shape id="image6.jpeg" o:spid="_x0000_s1026" o:spt="75" type="#_x0000_t75" style="position:absolute;left:0;top:0;height:1043940;width:971550;" filled="f" o:preferrelative="t" stroked="f" coordsize="21600,21600" o:gfxdata="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A+K&#10;yc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6" o:title=""/>
                  <o:lock v:ext="edit" aspectratio="t"/>
                </v:shape>
                <v:shape id="image7.jpeg" o:spid="_x0000_s1026" o:spt="75" type="#_x0000_t75" style="position:absolute;left:1544161;top:0;height:1043940;width:971550;" filled="f" o:preferrelative="t" stroked="f" coordsize="21600,21600" o:gfxdata="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Hak/7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17" o:title=""/>
                  <o:lock v:ext="edit" aspectratio="t"/>
                </v:shape>
                <v:shape id="image8.jpeg" o:spid="_x0000_s1026" o:spt="75" type="#_x0000_t75" style="position:absolute;left:3017164;top:0;height:1043940;width:971550;" filled="f" o:preferrelative="t" stroked="f" coordsize="21600,21600" o:gfxdata="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BtEg2L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18" o:title=""/>
                  <o:lock v:ext="edit" aspectratio="t"/>
                </v:shape>
                <v:shape id="image9.jpeg" o:spid="_x0000_s1026" o:spt="75" type="#_x0000_t75" style="position:absolute;left:4618253;top:0;height:1043940;width:971550;" filled="f" o:preferrelative="t" stroked="f" coordsize="21600,21600" o:gfxdata="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zT&#10;2x7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19" o:title=""/>
                  <o:lock v:ext="edit" aspectratio="t"/>
                </v:shape>
                <w10:wrap type="square"/>
              </v:group>
            </w:pict>
          </mc:Fallback>
        </mc:AlternateConten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 xml:space="preserve">        A                     B                    C                     D</w:t>
      </w:r>
    </w:p>
    <w:p w14:paraId="47BD6C96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【答案】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A</w:t>
      </w:r>
    </w:p>
    <w:p w14:paraId="48FB9008" w14:textId="205D3695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8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02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新课程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8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图中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C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为竖直墙面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为均匀横梁</w:t>
      </w:r>
      <w:r w:rsidRPr="007D269A">
        <w:rPr>
          <w:rFonts w:ascii="Times New Roman" w:eastAsia="宋体" w:hAnsi="Times New Roman" w:cs="Times New Roman"/>
          <w:iCs/>
          <w:color w:val="000000" w:themeColor="text1"/>
          <w:sz w:val="22"/>
        </w:rPr>
        <w:t>，其重为</w:t>
      </w:r>
      <w:r w:rsidRPr="007D269A">
        <w:rPr>
          <w:rFonts w:ascii="Times New Roman" w:eastAsia="宋体" w:hAnsi="Times New Roman" w:cs="Times New Roman"/>
          <w:i/>
          <w:color w:val="000000" w:themeColor="text1"/>
          <w:sz w:val="22"/>
        </w:rPr>
        <w:t>G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处于水平位置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C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为支撑横梁的轻杆，它与竖直方向成</w:t>
      </w:r>
      <w:r w:rsidR="00310B53" w:rsidRPr="007D269A">
        <w:rPr>
          <w:rFonts w:ascii="Times New Roman" w:eastAsia="宋体" w:hAnsi="Times New Roman" w:cs="Times New Roman"/>
          <w:i/>
          <w:iCs/>
          <w:color w:val="000000" w:themeColor="text1"/>
          <w:position w:val="-6"/>
          <w:sz w:val="22"/>
        </w:rPr>
        <w:object w:dxaOrig="240" w:dyaOrig="220" w14:anchorId="623DE92E">
          <v:shape id="_x0000_i1027" type="#_x0000_t75" style="width:12.1pt;height:11.1pt" o:ole="">
            <v:imagedata r:id="rId20" o:title=""/>
          </v:shape>
          <o:OLEObject Type="Embed" ProgID="Equation.DSMT4" ShapeID="_x0000_i1027" DrawAspect="Content" ObjectID="_1800738873" r:id="rId21"/>
        </w:objec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角．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C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三处均用铰链连接．轻杆所承受的力为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 xml:space="preserve"> </w:t>
      </w:r>
    </w:p>
    <w:p w14:paraId="75D15F11" w14:textId="3F192E52" w:rsidR="00682E63" w:rsidRPr="007D269A" w:rsidRDefault="00D13E65">
      <w:pPr>
        <w:adjustRightInd w:val="0"/>
        <w:snapToGrid w:val="0"/>
        <w:spacing w:line="312" w:lineRule="auto"/>
        <w:ind w:leftChars="150" w:left="735" w:hangingChars="200" w:hanging="42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A51E0E3" wp14:editId="1E3F01FD">
            <wp:simplePos x="0" y="0"/>
            <wp:positionH relativeFrom="column">
              <wp:posOffset>4988560</wp:posOffset>
            </wp:positionH>
            <wp:positionV relativeFrom="paragraph">
              <wp:posOffset>7620</wp:posOffset>
            </wp:positionV>
            <wp:extent cx="629920" cy="843915"/>
            <wp:effectExtent l="0" t="0" r="0" b="0"/>
            <wp:wrapSquare wrapText="bothSides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903" t="17657" r="23114" b="15533"/>
                    <a:stretch>
                      <a:fillRect/>
                    </a:stretch>
                  </pic:blipFill>
                  <pic:spPr>
                    <a:xfrm>
                      <a:off x="0" y="0"/>
                      <a:ext cx="629920" cy="843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="00310B53" w:rsidRPr="007D269A">
        <w:rPr>
          <w:rFonts w:ascii="Times New Roman" w:eastAsia="宋体" w:hAnsi="Times New Roman" w:cs="Times New Roman"/>
          <w:i/>
          <w:iCs/>
          <w:color w:val="000000" w:themeColor="text1"/>
          <w:position w:val="-6"/>
          <w:sz w:val="22"/>
        </w:rPr>
        <w:object w:dxaOrig="800" w:dyaOrig="279" w14:anchorId="16E06282">
          <v:shape id="_x0000_i1028" type="#_x0000_t75" style="width:40.1pt;height:14pt" o:ole="">
            <v:imagedata r:id="rId23" o:title=""/>
          </v:shape>
          <o:OLEObject Type="Embed" ProgID="Equation.DSMT4" ShapeID="_x0000_i1028" DrawAspect="Content" ObjectID="_1800738874" r:id="rId24"/>
        </w:objec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="00310B53" w:rsidRPr="007D269A">
        <w:rPr>
          <w:rFonts w:ascii="Times New Roman" w:eastAsia="宋体" w:hAnsi="Times New Roman" w:cs="Times New Roman"/>
          <w:i/>
          <w:iCs/>
          <w:color w:val="000000" w:themeColor="text1"/>
          <w:position w:val="-24"/>
          <w:sz w:val="22"/>
        </w:rPr>
        <w:object w:dxaOrig="820" w:dyaOrig="620" w14:anchorId="392FD91D">
          <v:shape id="_x0000_i1029" type="#_x0000_t75" style="width:41.05pt;height:30.95pt" o:ole="">
            <v:imagedata r:id="rId25" o:title=""/>
          </v:shape>
          <o:OLEObject Type="Embed" ProgID="Equation.DSMT4" ShapeID="_x0000_i1029" DrawAspect="Content" ObjectID="_1800738875" r:id="rId26"/>
        </w:object>
      </w:r>
    </w:p>
    <w:p w14:paraId="7C38F90C" w14:textId="1769AE39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C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="00310B53" w:rsidRPr="007D269A">
        <w:rPr>
          <w:rFonts w:ascii="Times New Roman" w:eastAsia="宋体" w:hAnsi="Times New Roman" w:cs="Times New Roman"/>
          <w:i/>
          <w:iCs/>
          <w:color w:val="000000" w:themeColor="text1"/>
          <w:position w:val="-24"/>
          <w:sz w:val="22"/>
        </w:rPr>
        <w:object w:dxaOrig="620" w:dyaOrig="620" w14:anchorId="7BA8F6BD">
          <v:shape id="_x0000_i1030" type="#_x0000_t75" style="width:30.95pt;height:30.95pt" o:ole="">
            <v:imagedata r:id="rId27" o:title=""/>
          </v:shape>
          <o:OLEObject Type="Embed" ProgID="Equation.DSMT4" ShapeID="_x0000_i1030" DrawAspect="Content" ObjectID="_1800738876" r:id="rId28"/>
        </w:objec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="004B6365" w:rsidRPr="007D269A">
        <w:rPr>
          <w:rFonts w:ascii="Times New Roman" w:eastAsia="宋体" w:hAnsi="Times New Roman" w:cs="Times New Roman"/>
          <w:i/>
          <w:iCs/>
          <w:color w:val="000000" w:themeColor="text1"/>
          <w:position w:val="-24"/>
          <w:sz w:val="22"/>
        </w:rPr>
        <w:object w:dxaOrig="780" w:dyaOrig="620" w14:anchorId="1C0E9C42">
          <v:shape id="_x0000_i1031" type="#_x0000_t75" style="width:38.9pt;height:30.95pt" o:ole="">
            <v:imagedata r:id="rId29" o:title=""/>
          </v:shape>
          <o:OLEObject Type="Embed" ProgID="Equation.DSMT4" ShapeID="_x0000_i1031" DrawAspect="Content" ObjectID="_1800738877" r:id="rId30"/>
        </w:object>
      </w:r>
    </w:p>
    <w:p w14:paraId="30B73487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【答案】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</w:p>
    <w:p w14:paraId="7F66D98F" w14:textId="77777777" w:rsidR="00682E63" w:rsidRPr="007D269A" w:rsidRDefault="00000000">
      <w:pPr>
        <w:adjustRightInd w:val="0"/>
        <w:snapToGrid w:val="0"/>
        <w:spacing w:line="312" w:lineRule="auto"/>
        <w:ind w:leftChars="150" w:left="735" w:hangingChars="200" w:hanging="42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778D6385" wp14:editId="062FD377">
            <wp:simplePos x="0" y="0"/>
            <wp:positionH relativeFrom="column">
              <wp:posOffset>4404360</wp:posOffset>
            </wp:positionH>
            <wp:positionV relativeFrom="paragraph">
              <wp:posOffset>523240</wp:posOffset>
            </wp:positionV>
            <wp:extent cx="1577975" cy="1151255"/>
            <wp:effectExtent l="0" t="0" r="3175" b="1079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7975" cy="1151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9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02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新课程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9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在三相交流电源上按星形接法连接相同负载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3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如图所示，</w:t>
      </w:r>
      <w:r w:rsidRPr="00B03BC0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NN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＇是中性线．已知负载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上的电压为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20 V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电流强度为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5 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现以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表示中性线上的电流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表示图中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P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Q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两点之间的电压，则</w:t>
      </w:r>
    </w:p>
    <w:p w14:paraId="27B53DD5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15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440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V</w:t>
      </w:r>
    </w:p>
    <w:p w14:paraId="6F11EA05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45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380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V</w:t>
      </w:r>
    </w:p>
    <w:p w14:paraId="1D4BB343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C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 xml:space="preserve">  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440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V</w:t>
      </w:r>
    </w:p>
    <w:p w14:paraId="7C28C51D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 xml:space="preserve"> 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 xml:space="preserve"> 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380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V</w:t>
      </w:r>
    </w:p>
    <w:p w14:paraId="431ED715" w14:textId="77777777" w:rsidR="00682E63" w:rsidRPr="007D269A" w:rsidRDefault="00000000">
      <w:pPr>
        <w:adjustRightInd w:val="0"/>
        <w:snapToGrid w:val="0"/>
        <w:spacing w:line="312" w:lineRule="auto"/>
        <w:ind w:leftChars="150" w:left="315" w:firstLineChars="200"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【答案】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D</w:t>
      </w:r>
    </w:p>
    <w:p w14:paraId="112E09B0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02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新课程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图中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MN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GH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为平行导轨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C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为跨在导轨上的两根横杆，导轨和横</w:t>
      </w:r>
      <w:r w:rsidRPr="007D269A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2336" behindDoc="0" locked="0" layoutInCell="1" allowOverlap="1" wp14:anchorId="73D0304E" wp14:editId="3AAAD375">
            <wp:simplePos x="0" y="0"/>
            <wp:positionH relativeFrom="column">
              <wp:posOffset>4543425</wp:posOffset>
            </wp:positionH>
            <wp:positionV relativeFrom="paragraph">
              <wp:posOffset>262890</wp:posOffset>
            </wp:positionV>
            <wp:extent cx="1435100" cy="855345"/>
            <wp:effectExtent l="0" t="0" r="12700" b="190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5100" cy="855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杆均为导体．有匀强磁场垂直于导轨所在平面，方向如图．用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表示回路中的电流</w:t>
      </w:r>
    </w:p>
    <w:p w14:paraId="2E365C3C" w14:textId="77777777" w:rsidR="00682E63" w:rsidRPr="007D269A" w:rsidRDefault="00682E63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767D4595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当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不动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C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向右滑动时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≠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且沿顺时针方向</w:t>
      </w:r>
    </w:p>
    <w:p w14:paraId="3EE35286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当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向左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C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向右滑动且速度大小相等时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0</w:t>
      </w:r>
    </w:p>
    <w:p w14:paraId="31E1C003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C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当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C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都向右滑动且速度大小相等时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0</w:t>
      </w:r>
    </w:p>
    <w:p w14:paraId="3C900B0E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  <w:t>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当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C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都向右滑动，且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速度大于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CD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时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I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≠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且沿逆时针方向</w:t>
      </w:r>
    </w:p>
    <w:p w14:paraId="7D04FB5D" w14:textId="6AA68094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【答案】</w:t>
      </w:r>
      <w:r w:rsidR="00D13E65">
        <w:rPr>
          <w:rFonts w:ascii="Times New Roman" w:eastAsia="宋体" w:hAnsi="Times New Roman" w:cs="Times New Roman" w:hint="eastAsia"/>
          <w:color w:val="000000" w:themeColor="text1"/>
          <w:sz w:val="22"/>
        </w:rPr>
        <w:t>C</w:t>
      </w:r>
    </w:p>
    <w:p w14:paraId="432C1279" w14:textId="77777777" w:rsidR="00682E63" w:rsidRPr="007D269A" w:rsidRDefault="00000000">
      <w:pPr>
        <w:adjustRightInd w:val="0"/>
        <w:snapToGrid w:val="0"/>
        <w:spacing w:line="312" w:lineRule="auto"/>
        <w:ind w:leftChars="150" w:left="315"/>
        <w:jc w:val="left"/>
        <w:rPr>
          <w:rFonts w:ascii="Times New Roman" w:eastAsia="黑体" w:hAnsi="Times New Roman" w:cs="Times New Roman"/>
          <w:b/>
          <w:color w:val="000000" w:themeColor="text1"/>
          <w:sz w:val="22"/>
        </w:rPr>
      </w:pPr>
      <w:r w:rsidRPr="007D269A">
        <w:rPr>
          <w:rFonts w:ascii="Times New Roman" w:eastAsia="黑体" w:hAnsi="Times New Roman" w:cs="Times New Roman"/>
          <w:bCs/>
          <w:color w:val="000000" w:themeColor="text1"/>
          <w:sz w:val="22"/>
        </w:rPr>
        <w:t>二、非选择题：本题共</w:t>
      </w:r>
      <w:r w:rsidRPr="007D269A">
        <w:rPr>
          <w:rFonts w:ascii="Times New Roman" w:eastAsia="黑体" w:hAnsi="Times New Roman" w:cs="Times New Roman"/>
          <w:bCs/>
          <w:color w:val="000000" w:themeColor="text1"/>
          <w:sz w:val="22"/>
        </w:rPr>
        <w:t>4</w:t>
      </w:r>
      <w:r w:rsidRPr="007D269A">
        <w:rPr>
          <w:rFonts w:ascii="Times New Roman" w:eastAsia="黑体" w:hAnsi="Times New Roman" w:cs="Times New Roman"/>
          <w:bCs/>
          <w:color w:val="000000" w:themeColor="text1"/>
          <w:sz w:val="22"/>
        </w:rPr>
        <w:t>小题</w:t>
      </w:r>
    </w:p>
    <w:p w14:paraId="0CCD972F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6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02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新课程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6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分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蹦床是运动员在一张绷紧的弹性网上蹦跳、翻滚并做各种空中动作的运动项目．一个质量为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60 kg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的运动员，从离水平网面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3.2 m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高处自由下落，着网后沿竖直方向蹦回到离水平网面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5.0 m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高处．已知运动员与网接触的时间为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.2 s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若把在这段时间内网对运动员的作用力当做恒力处理，求此力的大小．（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g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10 m/s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</w:t>
      </w:r>
    </w:p>
    <w:p w14:paraId="462D96C7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【答案】</w:t>
      </w:r>
      <w:r w:rsidRPr="007D269A">
        <w:rPr>
          <w:rFonts w:ascii="Times New Roman" w:eastAsiaTheme="minorHAnsi" w:hAnsi="Times New Roman" w:cs="Times New Roman"/>
          <w:i/>
          <w:iCs/>
          <w:color w:val="000000" w:themeColor="text1"/>
          <w:sz w:val="22"/>
        </w:rPr>
        <w:t>F</w:t>
      </w:r>
      <w:r w:rsidRPr="007D269A">
        <w:rPr>
          <w:rFonts w:ascii="Times New Roman" w:eastAsiaTheme="minorHAnsi" w:hAnsi="Times New Roman" w:cs="Times New Roman"/>
          <w:color w:val="000000" w:themeColor="text1"/>
          <w:sz w:val="22"/>
        </w:rPr>
        <w:t xml:space="preserve">=1.5×10 </w:t>
      </w:r>
      <w:r w:rsidRPr="007D269A">
        <w:rPr>
          <w:rFonts w:ascii="Times New Roman" w:eastAsiaTheme="minorHAnsi" w:hAnsi="Times New Roman" w:cs="Times New Roman"/>
          <w:color w:val="000000" w:themeColor="text1"/>
          <w:sz w:val="22"/>
          <w:vertAlign w:val="superscript"/>
        </w:rPr>
        <w:t>3</w:t>
      </w:r>
      <w:r w:rsidRPr="007D269A">
        <w:rPr>
          <w:rFonts w:ascii="Times New Roman" w:eastAsiaTheme="minorHAnsi" w:hAnsi="Times New Roman" w:cs="Times New Roman"/>
          <w:color w:val="000000" w:themeColor="text1"/>
          <w:sz w:val="22"/>
        </w:rPr>
        <w:t xml:space="preserve"> N</w:t>
      </w:r>
    </w:p>
    <w:p w14:paraId="5DFE2CAE" w14:textId="77777777" w:rsidR="00682E63" w:rsidRPr="007D269A" w:rsidRDefault="00682E63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7B04E79F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7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02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新课程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分）电视机的显像管中，电子束的偏转是用磁偏转技术实现的．电子束经过电压为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U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的加速电场后，进入一圆形匀强磁场区，如图所示．磁场方向垂直于圆面．磁场区的中心为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O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半径为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r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当不加磁场时，电子束将通过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O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点而打到屏幕的中心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M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点．为了让电子束射到屏幕边缘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P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需要加磁场，使电子束偏</w:t>
      </w:r>
      <w:r w:rsidRPr="007D269A">
        <w:rPr>
          <w:rFonts w:ascii="Times New Roman" w:eastAsia="宋体" w:hAnsi="Times New Roman" w:cs="Times New Roman"/>
          <w:iCs/>
          <w:color w:val="000000" w:themeColor="text1"/>
          <w:sz w:val="22"/>
        </w:rPr>
        <w:t>转一已知角度</w:t>
      </w:r>
      <w:r w:rsidRPr="007D269A">
        <w:rPr>
          <w:rFonts w:ascii="Times New Roman" w:eastAsia="宋体" w:hAnsi="Times New Roman" w:cs="Times New Roman"/>
          <w:i/>
          <w:color w:val="000000" w:themeColor="text1"/>
          <w:sz w:val="22"/>
        </w:rPr>
        <w:t>θ</w:t>
      </w:r>
      <w:r w:rsidRPr="007D269A">
        <w:rPr>
          <w:rFonts w:ascii="Times New Roman" w:eastAsia="宋体" w:hAnsi="Times New Roman" w:cs="Times New Roman"/>
          <w:iCs/>
          <w:color w:val="000000" w:themeColor="text1"/>
          <w:sz w:val="22"/>
        </w:rPr>
        <w:t>，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此时磁场的磁感强度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应为多少？</w:t>
      </w:r>
    </w:p>
    <w:p w14:paraId="0636CBDB" w14:textId="77777777" w:rsidR="00682E63" w:rsidRPr="007D269A" w:rsidRDefault="00000000">
      <w:pPr>
        <w:pStyle w:val="aa"/>
        <w:adjustRightInd w:val="0"/>
        <w:snapToGrid w:val="0"/>
        <w:spacing w:line="312" w:lineRule="auto"/>
        <w:ind w:leftChars="150" w:left="755" w:hangingChars="200" w:hanging="440"/>
        <w:jc w:val="right"/>
        <w:rPr>
          <w:rFonts w:ascii="Times New Roman" w:hAnsi="Times New Roman"/>
          <w:color w:val="000000" w:themeColor="text1"/>
        </w:rPr>
      </w:pPr>
      <w:r w:rsidRPr="007D269A">
        <w:rPr>
          <w:noProof/>
          <w:color w:val="000000" w:themeColor="text1"/>
        </w:rPr>
        <w:drawing>
          <wp:inline distT="0" distB="0" distL="114300" distR="114300" wp14:anchorId="0AC0F244" wp14:editId="271AD380">
            <wp:extent cx="2195830" cy="1229360"/>
            <wp:effectExtent l="0" t="0" r="13970" b="889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95830" cy="122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269A">
        <w:rPr>
          <w:rFonts w:ascii="Times New Roman" w:hAnsi="Times New Roman"/>
          <w:color w:val="000000" w:themeColor="text1"/>
        </w:rPr>
        <w:tab/>
      </w:r>
    </w:p>
    <w:p w14:paraId="7F37453B" w14:textId="77777777" w:rsidR="00682E63" w:rsidRPr="007D269A" w:rsidRDefault="00000000">
      <w:pPr>
        <w:pStyle w:val="aa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color w:val="000000" w:themeColor="text1"/>
        </w:rPr>
      </w:pPr>
      <w:r w:rsidRPr="007D269A">
        <w:rPr>
          <w:rFonts w:ascii="Times New Roman" w:hAnsi="Times New Roman"/>
          <w:color w:val="000000" w:themeColor="text1"/>
        </w:rPr>
        <w:t>【答案】</w:t>
      </w:r>
      <w:r w:rsidRPr="007D269A">
        <w:rPr>
          <w:rFonts w:ascii="Times New Roman" w:hAnsi="Times New Roman"/>
          <w:i/>
          <w:iCs/>
          <w:color w:val="000000" w:themeColor="text1"/>
          <w:position w:val="-26"/>
        </w:rPr>
        <w:object w:dxaOrig="1924" w:dyaOrig="700" w14:anchorId="4B30A333">
          <v:shape id="_x0000_i1032" type="#_x0000_t75" style="width:95.9pt;height:35.05pt" o:ole="">
            <v:imagedata r:id="rId34" o:title=""/>
          </v:shape>
          <o:OLEObject Type="Embed" ProgID="Equation.DSMT4" ShapeID="_x0000_i1032" DrawAspect="Content" ObjectID="_1800738878" r:id="rId35"/>
        </w:object>
      </w:r>
    </w:p>
    <w:p w14:paraId="0667DCE0" w14:textId="77777777" w:rsidR="00682E63" w:rsidRPr="007D269A" w:rsidRDefault="00682E63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59913B57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9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38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分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大气压强对许多物理实验和化学实验有着重要影响．</w:t>
      </w:r>
    </w:p>
    <w:p w14:paraId="339E5AC3" w14:textId="77777777" w:rsidR="00682E63" w:rsidRPr="007D269A" w:rsidRDefault="00000000">
      <w:pPr>
        <w:adjustRightInd w:val="0"/>
        <w:snapToGrid w:val="0"/>
        <w:spacing w:line="312" w:lineRule="auto"/>
        <w:ind w:leftChars="150" w:left="735" w:hangingChars="200" w:hanging="42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23F1C33B" wp14:editId="0CDB70E6">
            <wp:simplePos x="0" y="0"/>
            <wp:positionH relativeFrom="column">
              <wp:posOffset>2115820</wp:posOffset>
            </wp:positionH>
            <wp:positionV relativeFrom="paragraph">
              <wp:posOffset>1031240</wp:posOffset>
            </wp:positionV>
            <wp:extent cx="2199005" cy="1395730"/>
            <wp:effectExtent l="0" t="0" r="10795" b="13970"/>
            <wp:wrapTopAndBottom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9005" cy="1395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　　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02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新课程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9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）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Ⅰ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8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分）现用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>“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验证玻意耳定律</w:t>
      </w:r>
      <w:r w:rsidRPr="007D269A">
        <w:rPr>
          <w:rFonts w:ascii="Times New Roman" w:eastAsia="宋体" w:hAnsi="Times New Roman" w:cs="Times New Roman" w:hint="eastAsia"/>
          <w:color w:val="000000" w:themeColor="text1"/>
          <w:sz w:val="22"/>
        </w:rPr>
        <w:t>”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的仪器来测量大气压强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p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注射器针筒已被固定在竖直方向上，针筒上所标刻度是注射器的容积，最大刻度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V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m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10 ml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注射器活塞已装上钩码框架，如图所示．此外，还有一架托盘天平，若干钩码，一把米尺、一个针孔橡皮帽可少许润滑油．</w:t>
      </w:r>
    </w:p>
    <w:p w14:paraId="5D0CC2BB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lastRenderedPageBreak/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下面是实验步骤，试填写所缺的</w:t>
      </w:r>
      <w:r w:rsidRPr="007D269A">
        <w:rPr>
          <w:rFonts w:ascii="Cambria Math" w:eastAsia="宋体" w:hAnsi="Cambria Math" w:cs="Cambria Math"/>
          <w:color w:val="000000" w:themeColor="text1"/>
          <w:sz w:val="22"/>
        </w:rPr>
        <w:t>②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和</w:t>
      </w:r>
      <w:r w:rsidRPr="007D269A">
        <w:rPr>
          <w:rFonts w:ascii="Cambria Math" w:eastAsia="宋体" w:hAnsi="Cambria Math" w:cs="Cambria Math"/>
          <w:color w:val="000000" w:themeColor="text1"/>
          <w:sz w:val="22"/>
        </w:rPr>
        <w:t>⑤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4D975C3F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Cambria Math" w:eastAsia="宋体" w:hAnsi="Cambria Math" w:cs="Cambria Math"/>
          <w:color w:val="000000" w:themeColor="text1"/>
          <w:sz w:val="22"/>
        </w:rPr>
        <w:t>①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用米尺测出注射器针筒上全部刻度的长度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L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42BAAE55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Cambria Math" w:eastAsia="宋体" w:hAnsi="Cambria Math" w:cs="Cambria Math"/>
          <w:color w:val="000000" w:themeColor="text1"/>
          <w:sz w:val="22"/>
        </w:rPr>
        <w:t>②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u w:val="single"/>
        </w:rPr>
        <w:t xml:space="preserve">                     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0EBEDDBB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Cambria Math" w:eastAsia="宋体" w:hAnsi="Cambria Math" w:cs="Cambria Math"/>
          <w:color w:val="000000" w:themeColor="text1"/>
          <w:sz w:val="22"/>
        </w:rPr>
        <w:t>③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把适量的润滑油抹在注射器的活塞上，将活塞插入针筒中，上下拉动活塞，使活塞与针筒的间隙内均匀地涂上润滑油．</w:t>
      </w:r>
    </w:p>
    <w:p w14:paraId="4B4D0329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Cambria Math" w:eastAsia="宋体" w:hAnsi="Cambria Math" w:cs="Cambria Math"/>
          <w:color w:val="000000" w:themeColor="text1"/>
          <w:sz w:val="22"/>
        </w:rPr>
        <w:t>④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将活塞插到适当的位置．</w:t>
      </w:r>
    </w:p>
    <w:p w14:paraId="647F0685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Cambria Math" w:eastAsia="宋体" w:hAnsi="Cambria Math" w:cs="Cambria Math"/>
          <w:color w:val="000000" w:themeColor="text1"/>
          <w:sz w:val="22"/>
        </w:rPr>
        <w:t>⑤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u w:val="single"/>
        </w:rPr>
        <w:t xml:space="preserve">                     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782A1938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Cambria Math" w:eastAsia="宋体" w:hAnsi="Cambria Math" w:cs="Cambria Math"/>
          <w:color w:val="000000" w:themeColor="text1"/>
          <w:sz w:val="22"/>
        </w:rPr>
        <w:t>⑥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在钩码框架两侧挂上钩码，记下挂上的钩码的质量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m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在达到平衡后，记下注射器中空气柱的体积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V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1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在这个过程中不要用手接触注射器以保证空气柱温度不变．</w:t>
      </w:r>
    </w:p>
    <w:p w14:paraId="021671AF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Cambria Math" w:eastAsia="宋体" w:hAnsi="Cambria Math" w:cs="Cambria Math"/>
          <w:color w:val="000000" w:themeColor="text1"/>
          <w:sz w:val="22"/>
        </w:rPr>
        <w:t>⑦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增加钩码的个数，使钩码的质量增大为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m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达到平衡后，记下空气柱的体积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V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</w:p>
    <w:p w14:paraId="3213EF43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ab/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求出计算大气压强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p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bscript"/>
        </w:rPr>
        <w:t>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的公式．（用已给的和测得的物理量表示）</w:t>
      </w:r>
    </w:p>
    <w:p w14:paraId="41CEA905" w14:textId="77777777" w:rsidR="00682E63" w:rsidRPr="007D269A" w:rsidRDefault="00000000">
      <w:pPr>
        <w:pStyle w:val="aa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color w:val="000000" w:themeColor="text1"/>
        </w:rPr>
      </w:pPr>
      <w:r w:rsidRPr="007D269A">
        <w:rPr>
          <w:rFonts w:ascii="Times New Roman" w:hAnsi="Times New Roman"/>
          <w:color w:val="000000" w:themeColor="text1"/>
        </w:rPr>
        <w:tab/>
      </w:r>
      <w:r w:rsidRPr="007D269A">
        <w:rPr>
          <w:rFonts w:ascii="宋体" w:hAnsi="宋体"/>
          <w:color w:val="000000" w:themeColor="text1"/>
        </w:rPr>
        <w:t>【答案】</w:t>
      </w:r>
      <w:r w:rsidRPr="007D269A">
        <w:rPr>
          <w:rFonts w:ascii="Times New Roman" w:hAnsi="Times New Roman"/>
          <w:color w:val="000000" w:themeColor="text1"/>
        </w:rPr>
        <w:t>Ⅰ</w:t>
      </w:r>
      <w:r w:rsidRPr="007D269A">
        <w:rPr>
          <w:rFonts w:ascii="Times New Roman" w:hAnsi="Times New Roman" w:hint="eastAsia"/>
          <w:color w:val="000000" w:themeColor="text1"/>
        </w:rPr>
        <w:t>．</w:t>
      </w:r>
      <w:r w:rsidRPr="007D269A">
        <w:rPr>
          <w:rFonts w:ascii="Times New Roman" w:hAnsi="Times New Roman"/>
          <w:color w:val="000000" w:themeColor="text1"/>
        </w:rPr>
        <w:t>（</w:t>
      </w:r>
      <w:r w:rsidRPr="007D269A">
        <w:rPr>
          <w:rFonts w:ascii="Times New Roman" w:hAnsi="Times New Roman"/>
          <w:color w:val="000000" w:themeColor="text1"/>
        </w:rPr>
        <w:t>1</w:t>
      </w:r>
      <w:r w:rsidRPr="007D269A">
        <w:rPr>
          <w:rFonts w:ascii="Times New Roman" w:hAnsi="Times New Roman"/>
          <w:color w:val="000000" w:themeColor="text1"/>
        </w:rPr>
        <w:t>）</w:t>
      </w:r>
      <w:r w:rsidRPr="007D269A">
        <w:rPr>
          <w:rFonts w:ascii="Cambria Math" w:hAnsi="Cambria Math" w:cs="Cambria Math"/>
          <w:color w:val="000000" w:themeColor="text1"/>
        </w:rPr>
        <w:t>②</w:t>
      </w:r>
      <w:r w:rsidRPr="007D269A">
        <w:rPr>
          <w:rFonts w:ascii="Times New Roman" w:hAnsi="Times New Roman"/>
          <w:color w:val="000000" w:themeColor="text1"/>
        </w:rPr>
        <w:t>活塞和钩码框架的总质量；</w:t>
      </w:r>
      <w:r w:rsidRPr="007D269A">
        <w:rPr>
          <w:rFonts w:ascii="Cambria Math" w:hAnsi="Cambria Math" w:cs="Cambria Math"/>
          <w:color w:val="000000" w:themeColor="text1"/>
        </w:rPr>
        <w:t>⑤</w:t>
      </w:r>
      <w:r w:rsidRPr="007D269A">
        <w:rPr>
          <w:rFonts w:ascii="Times New Roman" w:hAnsi="Times New Roman"/>
          <w:color w:val="000000" w:themeColor="text1"/>
        </w:rPr>
        <w:t>将注射器针筒上的小孔用橡皮帽堵住；</w:t>
      </w:r>
    </w:p>
    <w:p w14:paraId="303700D4" w14:textId="77777777" w:rsidR="00682E63" w:rsidRPr="007D269A" w:rsidRDefault="00000000">
      <w:pPr>
        <w:pStyle w:val="aa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color w:val="000000" w:themeColor="text1"/>
        </w:rPr>
      </w:pPr>
      <w:r w:rsidRPr="007D269A">
        <w:rPr>
          <w:rFonts w:ascii="Times New Roman" w:hAnsi="Times New Roman"/>
          <w:color w:val="000000" w:themeColor="text1"/>
        </w:rPr>
        <w:tab/>
      </w:r>
      <w:r w:rsidRPr="007D269A">
        <w:rPr>
          <w:rFonts w:ascii="Times New Roman" w:hAnsi="Times New Roman"/>
          <w:color w:val="000000" w:themeColor="text1"/>
        </w:rPr>
        <w:t>（</w:t>
      </w:r>
      <w:r w:rsidRPr="007D269A">
        <w:rPr>
          <w:rFonts w:ascii="Times New Roman" w:hAnsi="Times New Roman"/>
          <w:color w:val="000000" w:themeColor="text1"/>
        </w:rPr>
        <w:t>2</w:t>
      </w:r>
      <w:r w:rsidRPr="007D269A">
        <w:rPr>
          <w:rFonts w:ascii="Times New Roman" w:hAnsi="Times New Roman"/>
          <w:color w:val="000000" w:themeColor="text1"/>
        </w:rPr>
        <w:t>）</w:t>
      </w:r>
      <w:r w:rsidRPr="007D269A">
        <w:rPr>
          <w:rFonts w:ascii="Times New Roman" w:hAnsi="Times New Roman"/>
          <w:color w:val="000000" w:themeColor="text1"/>
          <w:position w:val="-30"/>
          <w:sz w:val="21"/>
          <w:szCs w:val="21"/>
        </w:rPr>
        <w:object w:dxaOrig="2681" w:dyaOrig="677" w14:anchorId="5986DF73">
          <v:shape id="_x0000_i1033" type="#_x0000_t75" style="width:134.1pt;height:34.05pt" o:ole="">
            <v:imagedata r:id="rId37" o:title=""/>
          </v:shape>
          <o:OLEObject Type="Embed" ProgID="Equation.DSMT4" ShapeID="_x0000_i1033" DrawAspect="Content" ObjectID="_1800738879" r:id="rId38"/>
        </w:object>
      </w:r>
    </w:p>
    <w:p w14:paraId="4927A0F4" w14:textId="77777777" w:rsidR="00682E63" w:rsidRPr="007D269A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3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002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新课程</w:t>
      </w:r>
      <w:r w:rsidRPr="007D269A">
        <w:rPr>
          <w:rFonts w:ascii="Times New Roman" w:hAnsi="Times New Roman" w:cs="Times New Roman"/>
          <w:color w:val="000000" w:themeColor="text1"/>
          <w:sz w:val="22"/>
        </w:rPr>
        <w:t>·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3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）（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27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分）有三根长度皆为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L=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1.00 m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的不可伸长的绝缘轻线，其中两根的一端固定在天花板上的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O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点．另一端分别拴有质量皆为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m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1.00×1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-2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 xml:space="preserve"> kg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的带电小球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它们的电量分别为</w:t>
      </w:r>
      <w:r w:rsidRPr="007D269A">
        <w:rPr>
          <w:rFonts w:ascii="宋体" w:eastAsia="宋体" w:hAnsi="宋体" w:cs="Times New Roman" w:hint="eastAsia"/>
          <w:color w:val="000000" w:themeColor="text1"/>
        </w:rPr>
        <w:t>-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q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和</w:t>
      </w:r>
      <w:r w:rsidRPr="007D269A">
        <w:rPr>
          <w:rFonts w:ascii="宋体" w:eastAsia="宋体" w:hAnsi="宋体" w:cs="宋体" w:hint="eastAsia"/>
          <w:color w:val="000000" w:themeColor="text1"/>
          <w:sz w:val="22"/>
        </w:rPr>
        <w:t>+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q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q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1.00×1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-7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 xml:space="preserve"> C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．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之间用第三根线连接起来．空间中存在大小为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E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=1.00×10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  <w:vertAlign w:val="superscript"/>
        </w:rPr>
        <w:t>6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 xml:space="preserve"> N/C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的匀强电场，场强方向沿水平向右，平衡时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球的位置如图所示．现将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O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之间的线烧断，由于有空气阻力，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A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、</w:t>
      </w:r>
      <w:r w:rsidRPr="007D269A">
        <w:rPr>
          <w:rFonts w:ascii="Times New Roman" w:eastAsia="宋体" w:hAnsi="Times New Roman" w:cs="Times New Roman"/>
          <w:i/>
          <w:iCs/>
          <w:color w:val="000000" w:themeColor="text1"/>
          <w:sz w:val="22"/>
        </w:rPr>
        <w:t>B</w:t>
      </w:r>
      <w:r w:rsidRPr="007D269A">
        <w:rPr>
          <w:rFonts w:ascii="Times New Roman" w:eastAsia="宋体" w:hAnsi="Times New Roman" w:cs="Times New Roman"/>
          <w:color w:val="000000" w:themeColor="text1"/>
          <w:sz w:val="22"/>
        </w:rPr>
        <w:t>球最后会达到新的平衡位置．求最后两球的机械能与电势能的总和与烧断前相比改变了多少？（不计两带电小球间相互作用的静电力）</w:t>
      </w:r>
    </w:p>
    <w:p w14:paraId="1056859D" w14:textId="77777777" w:rsidR="00682E63" w:rsidRPr="007D269A" w:rsidRDefault="00000000">
      <w:pPr>
        <w:adjustRightInd w:val="0"/>
        <w:snapToGrid w:val="0"/>
        <w:spacing w:line="312" w:lineRule="auto"/>
        <w:ind w:leftChars="150" w:left="735" w:hangingChars="200" w:hanging="420"/>
        <w:jc w:val="right"/>
        <w:rPr>
          <w:rFonts w:hint="eastAsia"/>
          <w:color w:val="000000" w:themeColor="text1"/>
        </w:rPr>
      </w:pPr>
      <w:r w:rsidRPr="007D269A">
        <w:rPr>
          <w:color w:val="000000" w:themeColor="text1"/>
        </w:rPr>
        <w:tab/>
      </w:r>
      <w:r w:rsidRPr="007D269A">
        <w:rPr>
          <w:noProof/>
          <w:color w:val="000000" w:themeColor="text1"/>
        </w:rPr>
        <w:drawing>
          <wp:inline distT="0" distB="0" distL="0" distR="0" wp14:anchorId="26372BF3" wp14:editId="2D9DD5B5">
            <wp:extent cx="1593215" cy="1490345"/>
            <wp:effectExtent l="0" t="0" r="6985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3215" cy="149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08AC3" w14:textId="77777777" w:rsidR="00682E63" w:rsidRPr="007D269A" w:rsidRDefault="00000000">
      <w:pPr>
        <w:adjustRightInd w:val="0"/>
        <w:snapToGrid w:val="0"/>
        <w:spacing w:line="312" w:lineRule="auto"/>
        <w:ind w:leftChars="150" w:left="735" w:hangingChars="200" w:hanging="420"/>
        <w:rPr>
          <w:rFonts w:ascii="Times New Roman" w:eastAsia="宋体" w:hAnsi="Times New Roman" w:cs="Times New Roman"/>
          <w:color w:val="000000" w:themeColor="text1"/>
          <w:sz w:val="22"/>
        </w:rPr>
      </w:pPr>
      <w:r w:rsidRPr="007D269A">
        <w:rPr>
          <w:rFonts w:ascii="宋体" w:eastAsia="宋体" w:hAnsi="宋体"/>
          <w:color w:val="000000" w:themeColor="text1"/>
        </w:rPr>
        <w:tab/>
        <w:t>【答案】</w:t>
      </w:r>
      <w:r w:rsidRPr="007D269A">
        <w:rPr>
          <w:rFonts w:ascii="Times New Roman" w:hAnsi="Times New Roman" w:cs="Times New Roman"/>
          <w:i/>
          <w:iCs/>
          <w:color w:val="000000" w:themeColor="text1"/>
        </w:rPr>
        <w:t>W=</w:t>
      </w:r>
      <w:r w:rsidRPr="007D269A">
        <w:rPr>
          <w:rFonts w:ascii="Times New Roman" w:eastAsiaTheme="minorHAnsi" w:hAnsi="Times New Roman" w:cs="Times New Roman"/>
          <w:color w:val="000000" w:themeColor="text1"/>
          <w:sz w:val="22"/>
        </w:rPr>
        <w:t>6.8×10</w:t>
      </w:r>
      <w:r w:rsidRPr="007D269A">
        <w:rPr>
          <w:rFonts w:ascii="Times New Roman" w:eastAsiaTheme="minorHAnsi" w:hAnsi="Times New Roman" w:cs="Times New Roman"/>
          <w:color w:val="000000" w:themeColor="text1"/>
          <w:sz w:val="22"/>
          <w:vertAlign w:val="superscript"/>
        </w:rPr>
        <w:t>-2</w:t>
      </w:r>
      <w:r w:rsidRPr="007D269A">
        <w:rPr>
          <w:rFonts w:ascii="Times New Roman" w:eastAsiaTheme="minorHAnsi" w:hAnsi="Times New Roman" w:cs="Times New Roman"/>
          <w:color w:val="000000" w:themeColor="text1"/>
          <w:sz w:val="22"/>
        </w:rPr>
        <w:t xml:space="preserve"> J</w:t>
      </w:r>
    </w:p>
    <w:p w14:paraId="46E8338E" w14:textId="77777777" w:rsidR="00682E63" w:rsidRPr="007D269A" w:rsidRDefault="00682E63">
      <w:pPr>
        <w:pStyle w:val="aa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color w:val="000000" w:themeColor="text1"/>
        </w:rPr>
      </w:pPr>
    </w:p>
    <w:p w14:paraId="550EAAD2" w14:textId="6F4D20C2" w:rsidR="00682E63" w:rsidRPr="007D269A" w:rsidRDefault="00682E63">
      <w:pPr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2EBC2B22" w14:textId="77777777" w:rsidR="00682E63" w:rsidRPr="007D269A" w:rsidRDefault="00682E63">
      <w:pPr>
        <w:adjustRightInd w:val="0"/>
        <w:snapToGrid w:val="0"/>
        <w:spacing w:line="312" w:lineRule="auto"/>
        <w:ind w:leftChars="150" w:left="735" w:hangingChars="200" w:hanging="420"/>
        <w:jc w:val="right"/>
        <w:rPr>
          <w:rFonts w:ascii="Times New Roman" w:hAnsi="Times New Roman" w:cs="Times New Roman"/>
          <w:color w:val="000000" w:themeColor="text1"/>
        </w:rPr>
      </w:pPr>
    </w:p>
    <w:sectPr w:rsidR="00682E63" w:rsidRPr="007D269A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847A64" w14:textId="77777777" w:rsidR="00192160" w:rsidRDefault="00192160" w:rsidP="00FC2337">
      <w:pPr>
        <w:rPr>
          <w:rFonts w:hint="eastAsia"/>
        </w:rPr>
      </w:pPr>
      <w:r>
        <w:separator/>
      </w:r>
    </w:p>
  </w:endnote>
  <w:endnote w:type="continuationSeparator" w:id="0">
    <w:p w14:paraId="7C9F190E" w14:textId="77777777" w:rsidR="00192160" w:rsidRDefault="00192160" w:rsidP="00FC233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320B13" w14:textId="77777777" w:rsidR="00192160" w:rsidRDefault="00192160" w:rsidP="00FC2337">
      <w:pPr>
        <w:rPr>
          <w:rFonts w:hint="eastAsia"/>
        </w:rPr>
      </w:pPr>
      <w:r>
        <w:separator/>
      </w:r>
    </w:p>
  </w:footnote>
  <w:footnote w:type="continuationSeparator" w:id="0">
    <w:p w14:paraId="78549583" w14:textId="77777777" w:rsidR="00192160" w:rsidRDefault="00192160" w:rsidP="00FC2337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3E1D"/>
    <w:rsid w:val="00001C4C"/>
    <w:rsid w:val="00011FA8"/>
    <w:rsid w:val="00057D9B"/>
    <w:rsid w:val="00071D11"/>
    <w:rsid w:val="00084654"/>
    <w:rsid w:val="00090F13"/>
    <w:rsid w:val="000A0045"/>
    <w:rsid w:val="000B0545"/>
    <w:rsid w:val="000E7744"/>
    <w:rsid w:val="001152D9"/>
    <w:rsid w:val="00126762"/>
    <w:rsid w:val="0013472F"/>
    <w:rsid w:val="00135839"/>
    <w:rsid w:val="001706E2"/>
    <w:rsid w:val="00192160"/>
    <w:rsid w:val="001976D0"/>
    <w:rsid w:val="001B5C76"/>
    <w:rsid w:val="001F564B"/>
    <w:rsid w:val="0020134D"/>
    <w:rsid w:val="00223387"/>
    <w:rsid w:val="0022624A"/>
    <w:rsid w:val="00226E1F"/>
    <w:rsid w:val="00233D7C"/>
    <w:rsid w:val="00257E3C"/>
    <w:rsid w:val="002644BE"/>
    <w:rsid w:val="0029619F"/>
    <w:rsid w:val="002A0D6E"/>
    <w:rsid w:val="002A1A19"/>
    <w:rsid w:val="002C743C"/>
    <w:rsid w:val="002E4C6F"/>
    <w:rsid w:val="0031084A"/>
    <w:rsid w:val="00310B53"/>
    <w:rsid w:val="00322900"/>
    <w:rsid w:val="00345C70"/>
    <w:rsid w:val="00350803"/>
    <w:rsid w:val="00350E1C"/>
    <w:rsid w:val="00366FF2"/>
    <w:rsid w:val="003A2710"/>
    <w:rsid w:val="003A7C9C"/>
    <w:rsid w:val="003B4BF3"/>
    <w:rsid w:val="003F36EC"/>
    <w:rsid w:val="00434495"/>
    <w:rsid w:val="0045368A"/>
    <w:rsid w:val="00457BE8"/>
    <w:rsid w:val="004701C3"/>
    <w:rsid w:val="00471006"/>
    <w:rsid w:val="004770A8"/>
    <w:rsid w:val="00482073"/>
    <w:rsid w:val="004871CD"/>
    <w:rsid w:val="004A2AC8"/>
    <w:rsid w:val="004A7506"/>
    <w:rsid w:val="004B6365"/>
    <w:rsid w:val="004D53E2"/>
    <w:rsid w:val="004D6040"/>
    <w:rsid w:val="004F10E1"/>
    <w:rsid w:val="00515BE3"/>
    <w:rsid w:val="00586439"/>
    <w:rsid w:val="005869BA"/>
    <w:rsid w:val="00593E29"/>
    <w:rsid w:val="005D3993"/>
    <w:rsid w:val="005D67D4"/>
    <w:rsid w:val="005E3055"/>
    <w:rsid w:val="005E563F"/>
    <w:rsid w:val="005F385D"/>
    <w:rsid w:val="005F6E85"/>
    <w:rsid w:val="0061654D"/>
    <w:rsid w:val="006526A3"/>
    <w:rsid w:val="00677F01"/>
    <w:rsid w:val="00682E63"/>
    <w:rsid w:val="00690D1D"/>
    <w:rsid w:val="006A0E57"/>
    <w:rsid w:val="006D71E2"/>
    <w:rsid w:val="006E2102"/>
    <w:rsid w:val="006F5D3A"/>
    <w:rsid w:val="00702831"/>
    <w:rsid w:val="00722A37"/>
    <w:rsid w:val="00752E10"/>
    <w:rsid w:val="00766D0F"/>
    <w:rsid w:val="00772461"/>
    <w:rsid w:val="007A0FFF"/>
    <w:rsid w:val="007D17EB"/>
    <w:rsid w:val="007D269A"/>
    <w:rsid w:val="007D386B"/>
    <w:rsid w:val="0080336F"/>
    <w:rsid w:val="008234A9"/>
    <w:rsid w:val="00847DB3"/>
    <w:rsid w:val="008636B2"/>
    <w:rsid w:val="00864A73"/>
    <w:rsid w:val="00880EAC"/>
    <w:rsid w:val="008E3A17"/>
    <w:rsid w:val="008F385A"/>
    <w:rsid w:val="00900BEF"/>
    <w:rsid w:val="00902403"/>
    <w:rsid w:val="00947AC1"/>
    <w:rsid w:val="009614E1"/>
    <w:rsid w:val="00965900"/>
    <w:rsid w:val="00982D54"/>
    <w:rsid w:val="009924AD"/>
    <w:rsid w:val="009B5A94"/>
    <w:rsid w:val="009C7E5B"/>
    <w:rsid w:val="009F2FB5"/>
    <w:rsid w:val="009F4A8A"/>
    <w:rsid w:val="00A06BEE"/>
    <w:rsid w:val="00A2768E"/>
    <w:rsid w:val="00A41849"/>
    <w:rsid w:val="00A4276C"/>
    <w:rsid w:val="00A54586"/>
    <w:rsid w:val="00A64FE5"/>
    <w:rsid w:val="00AB4195"/>
    <w:rsid w:val="00AC047E"/>
    <w:rsid w:val="00B03BC0"/>
    <w:rsid w:val="00B33048"/>
    <w:rsid w:val="00B51E64"/>
    <w:rsid w:val="00B630B5"/>
    <w:rsid w:val="00B63BB0"/>
    <w:rsid w:val="00B760C3"/>
    <w:rsid w:val="00B776FC"/>
    <w:rsid w:val="00B815B3"/>
    <w:rsid w:val="00BB36E8"/>
    <w:rsid w:val="00BC3E1D"/>
    <w:rsid w:val="00BD3D4E"/>
    <w:rsid w:val="00BD4D1D"/>
    <w:rsid w:val="00BD7A41"/>
    <w:rsid w:val="00C30F2C"/>
    <w:rsid w:val="00C77D05"/>
    <w:rsid w:val="00C8607C"/>
    <w:rsid w:val="00C91395"/>
    <w:rsid w:val="00CD54F7"/>
    <w:rsid w:val="00D11980"/>
    <w:rsid w:val="00D13E65"/>
    <w:rsid w:val="00D60EBD"/>
    <w:rsid w:val="00D6740C"/>
    <w:rsid w:val="00DB1753"/>
    <w:rsid w:val="00DC3440"/>
    <w:rsid w:val="00DC4540"/>
    <w:rsid w:val="00E2509B"/>
    <w:rsid w:val="00E3191F"/>
    <w:rsid w:val="00E81498"/>
    <w:rsid w:val="00E9113E"/>
    <w:rsid w:val="00E97270"/>
    <w:rsid w:val="00F15C22"/>
    <w:rsid w:val="00F23A6B"/>
    <w:rsid w:val="00F36013"/>
    <w:rsid w:val="00F363DE"/>
    <w:rsid w:val="00F4329A"/>
    <w:rsid w:val="00F445DB"/>
    <w:rsid w:val="00F71601"/>
    <w:rsid w:val="00F93C82"/>
    <w:rsid w:val="00FA5C3E"/>
    <w:rsid w:val="00FA7BC0"/>
    <w:rsid w:val="00FB0ED8"/>
    <w:rsid w:val="00FC12D1"/>
    <w:rsid w:val="00FC2337"/>
    <w:rsid w:val="00FD2E87"/>
    <w:rsid w:val="00FD3726"/>
    <w:rsid w:val="00FE6840"/>
    <w:rsid w:val="00FF3F78"/>
    <w:rsid w:val="36D65F48"/>
    <w:rsid w:val="602734C6"/>
    <w:rsid w:val="797F049D"/>
    <w:rsid w:val="7A8761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B5C894B"/>
  <w15:docId w15:val="{E32745D0-7441-47C4-9BE8-067012DCB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styleId="a7">
    <w:name w:val="Placeholder Text"/>
    <w:basedOn w:val="a0"/>
    <w:uiPriority w:val="99"/>
    <w:semiHidden/>
    <w:qFormat/>
    <w:rPr>
      <w:color w:val="666666"/>
    </w:rPr>
  </w:style>
  <w:style w:type="paragraph" w:customStyle="1" w:styleId="1">
    <w:name w:val="正文1"/>
    <w:qFormat/>
    <w:pPr>
      <w:jc w:val="both"/>
    </w:pPr>
    <w:rPr>
      <w:rFonts w:ascii="Calibri" w:eastAsia="宋体" w:hAnsi="Calibri" w:cs="Calibri"/>
      <w:kern w:val="2"/>
      <w:sz w:val="21"/>
      <w:szCs w:val="21"/>
    </w:rPr>
  </w:style>
  <w:style w:type="paragraph" w:customStyle="1" w:styleId="a8">
    <w:name w:val="选择题答案"/>
    <w:basedOn w:val="a"/>
    <w:qFormat/>
    <w:pPr>
      <w:widowControl/>
      <w:ind w:left="960" w:hangingChars="300" w:hanging="960"/>
    </w:pPr>
    <w:rPr>
      <w:rFonts w:ascii="Calibri" w:eastAsia="宋体" w:hAnsi="Calibri" w:cs="Times New Roman"/>
      <w:kern w:val="0"/>
      <w:sz w:val="22"/>
    </w:rPr>
  </w:style>
  <w:style w:type="paragraph" w:customStyle="1" w:styleId="a9">
    <w:name w:val="一行一图"/>
    <w:basedOn w:val="a"/>
    <w:qFormat/>
    <w:pPr>
      <w:widowControl/>
    </w:pPr>
    <w:rPr>
      <w:rFonts w:ascii="Calibri" w:eastAsia="宋体" w:hAnsi="NEU-BZ" w:cs="Times New Roman"/>
      <w:kern w:val="0"/>
      <w:sz w:val="22"/>
    </w:rPr>
  </w:style>
  <w:style w:type="paragraph" w:customStyle="1" w:styleId="aa">
    <w:name w:val="大题解析"/>
    <w:basedOn w:val="a"/>
    <w:qFormat/>
    <w:pPr>
      <w:widowControl/>
      <w:ind w:left="960" w:hangingChars="300" w:hanging="960"/>
    </w:pPr>
    <w:rPr>
      <w:rFonts w:ascii="Calibri" w:eastAsia="宋体" w:hAnsi="Calibri" w:cs="Times New Roman"/>
      <w:kern w:val="0"/>
      <w:sz w:val="22"/>
    </w:rPr>
  </w:style>
  <w:style w:type="paragraph" w:customStyle="1" w:styleId="ab">
    <w:name w:val="大题答案"/>
    <w:basedOn w:val="a"/>
    <w:qFormat/>
    <w:pPr>
      <w:widowControl/>
      <w:ind w:left="960" w:hangingChars="300" w:hanging="960"/>
    </w:pPr>
    <w:rPr>
      <w:rFonts w:ascii="Calibri" w:eastAsia="宋体" w:hAnsi="Calibri" w:cs="Times New Roman"/>
      <w:kern w:val="0"/>
      <w:sz w:val="22"/>
    </w:rPr>
  </w:style>
  <w:style w:type="paragraph" w:customStyle="1" w:styleId="ac">
    <w:name w:val="[系统文字]"/>
    <w:basedOn w:val="a"/>
    <w:qFormat/>
    <w:pPr>
      <w:widowControl/>
    </w:pPr>
    <w:rPr>
      <w:rFonts w:ascii="Calibri" w:eastAsia="宋体" w:hAnsi="NEU-BZ" w:cs="Times New Roman"/>
      <w:kern w:val="0"/>
      <w:sz w:val="22"/>
    </w:rPr>
  </w:style>
  <w:style w:type="paragraph" w:customStyle="1" w:styleId="ad">
    <w:name w:val="一行两图"/>
    <w:basedOn w:val="ac"/>
    <w:qFormat/>
  </w:style>
  <w:style w:type="paragraph" w:styleId="ae">
    <w:name w:val="List Paragraph"/>
    <w:basedOn w:val="a"/>
    <w:uiPriority w:val="99"/>
    <w:unhideWhenUsed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50.jpeg"/><Relationship Id="rId26" Type="http://schemas.openxmlformats.org/officeDocument/2006/relationships/oleObject" Target="embeddings/oleObject5.bin"/><Relationship Id="rId39" Type="http://schemas.openxmlformats.org/officeDocument/2006/relationships/image" Target="media/image19.jpeg"/><Relationship Id="rId21" Type="http://schemas.openxmlformats.org/officeDocument/2006/relationships/oleObject" Target="embeddings/oleObject3.bin"/><Relationship Id="rId34" Type="http://schemas.openxmlformats.org/officeDocument/2006/relationships/image" Target="media/image16.wmf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30.jpeg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4.bin"/><Relationship Id="rId32" Type="http://schemas.openxmlformats.org/officeDocument/2006/relationships/image" Target="media/image14.jpeg"/><Relationship Id="rId37" Type="http://schemas.openxmlformats.org/officeDocument/2006/relationships/image" Target="media/image18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image" Target="media/image17.jpeg"/><Relationship Id="rId10" Type="http://schemas.openxmlformats.org/officeDocument/2006/relationships/image" Target="media/image2.wmf"/><Relationship Id="rId19" Type="http://schemas.openxmlformats.org/officeDocument/2006/relationships/image" Target="media/image60.jpeg"/><Relationship Id="rId31" Type="http://schemas.openxmlformats.org/officeDocument/2006/relationships/image" Target="media/image13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8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40.jpeg"/><Relationship Id="rId25" Type="http://schemas.openxmlformats.org/officeDocument/2006/relationships/image" Target="media/image10.wmf"/><Relationship Id="rId33" Type="http://schemas.openxmlformats.org/officeDocument/2006/relationships/image" Target="media/image15.jpeg"/><Relationship Id="rId38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solidFill>
          <a:srgbClr val="FFFFFF"/>
        </a:solidFill>
        <a:ln w="9525">
          <a:noFill/>
          <a:miter lim="800000"/>
          <a:headEnd/>
          <a:tailEnd/>
        </a:ln>
      </a:spPr>
      <a:bodyPr rot="0" vert="horz" wrap="square" lIns="91440" tIns="45720" rIns="91440" bIns="45720" anchor="t" anchorCtr="0">
        <a:noAutofit/>
      </a:bodyPr>
      <a:lstStyle/>
    </a:txDef>
  </a:objectDefaults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E5E1498-2558-41D7-8A03-F29E244499E7}">
  <we:reference id="wa104381909" version="3.15.0.0" store="zh-CN" storeType="OMEX"/>
  <we:alternateReferences>
    <we:reference id="wa104381909" version="3.15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41D8541-F199-40BC-93B8-2C3A12323E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4</Words>
  <Characters>2138</Characters>
  <Application>Microsoft Office Word</Application>
  <DocSecurity>0</DocSecurity>
  <Lines>17</Lines>
  <Paragraphs>5</Paragraphs>
  <ScaleCrop>false</ScaleCrop>
  <Company/>
  <LinksUpToDate>false</LinksUpToDate>
  <CharactersWithSpaces>2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贤明 康</dc:creator>
  <cp:lastModifiedBy>芳 刘</cp:lastModifiedBy>
  <cp:revision>2</cp:revision>
  <dcterms:created xsi:type="dcterms:W3CDTF">2025-02-10T15:53:00Z</dcterms:created>
  <dcterms:modified xsi:type="dcterms:W3CDTF">2025-02-10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jFmZWIzNDg2MmIzZjExOTIzMmViNTBmYTMwYTk0ZWYifQ==</vt:lpwstr>
  </property>
  <property fmtid="{D5CDD505-2E9C-101B-9397-08002B2CF9AE}" pid="3" name="KSOProductBuildVer">
    <vt:lpwstr>2052-11.8.2.10912</vt:lpwstr>
  </property>
  <property fmtid="{D5CDD505-2E9C-101B-9397-08002B2CF9AE}" pid="4" name="ICV">
    <vt:lpwstr>A511B1514DC745B9A0F69C08D80C5825_12</vt:lpwstr>
  </property>
</Properties>
</file>